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2577" w:rsidRDefault="002944F8">
      <w:proofErr w:type="spellStart"/>
      <w:r>
        <w:t>PreCalculus</w:t>
      </w:r>
      <w:proofErr w:type="spellEnd"/>
      <w:r w:rsidR="00022F1B">
        <w:tab/>
      </w:r>
      <w:r w:rsidR="00022F1B">
        <w:tab/>
      </w:r>
      <w:r w:rsidR="00022F1B">
        <w:tab/>
      </w:r>
      <w:r w:rsidR="00022F1B">
        <w:tab/>
      </w:r>
      <w:r w:rsidR="00022F1B">
        <w:tab/>
      </w:r>
      <w:r w:rsidR="00022F1B">
        <w:tab/>
      </w:r>
      <w:r w:rsidR="00022F1B">
        <w:tab/>
      </w:r>
      <w:r w:rsidR="00022F1B">
        <w:tab/>
        <w:t>Name ________</w:t>
      </w:r>
      <w:r w:rsidR="00403724">
        <w:t>__________</w:t>
      </w:r>
      <w:r w:rsidR="00022F1B">
        <w:t>_</w:t>
      </w:r>
    </w:p>
    <w:p w:rsidR="00403724" w:rsidRDefault="002944F8">
      <w:r>
        <w:t xml:space="preserve">9.4 </w:t>
      </w:r>
      <w:r w:rsidR="00022F1B">
        <w:t>Worksheet</w:t>
      </w:r>
      <w:r w:rsidR="002823D8">
        <w:t>:  Solv</w:t>
      </w:r>
      <w:r w:rsidR="00022F1B">
        <w:t xml:space="preserve">ing </w:t>
      </w:r>
      <w:r w:rsidR="00996C50">
        <w:t xml:space="preserve">Simple </w:t>
      </w:r>
      <w:r w:rsidR="00022F1B">
        <w:t>Rational E</w:t>
      </w:r>
      <w:r w:rsidR="00996C50">
        <w:t>quations</w:t>
      </w:r>
      <w:r w:rsidR="00022F1B">
        <w:tab/>
      </w:r>
      <w:r w:rsidR="00022F1B">
        <w:tab/>
      </w:r>
      <w:proofErr w:type="gramStart"/>
      <w:r w:rsidR="00022F1B">
        <w:t>Date  _</w:t>
      </w:r>
      <w:proofErr w:type="gramEnd"/>
      <w:r w:rsidR="00022F1B">
        <w:t>________   Period ___</w:t>
      </w:r>
    </w:p>
    <w:p w:rsidR="00403724" w:rsidRDefault="00403724"/>
    <w:p w:rsidR="00403724" w:rsidRDefault="002823D8">
      <w:r>
        <w:t xml:space="preserve">Solve, then check </w:t>
      </w:r>
      <w:r w:rsidR="0069364C">
        <w:t>your answers.</w:t>
      </w:r>
    </w:p>
    <w:p w:rsidR="00403724" w:rsidRDefault="00286FE0">
      <w:r>
        <w:t>1.</w:t>
      </w:r>
      <w:r w:rsidR="00403724">
        <w:t xml:space="preserve">  </w:t>
      </w:r>
      <w:r w:rsidR="002823D8" w:rsidRPr="002823D8">
        <w:rPr>
          <w:position w:val="-28"/>
        </w:rPr>
        <w:object w:dxaOrig="7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33.5pt" o:ole="">
            <v:imagedata r:id="rId4" o:title=""/>
          </v:shape>
          <o:OLEObject Type="Embed" ProgID="Equation.DSMT4" ShapeID="_x0000_i1025" DrawAspect="Content" ObjectID="_1550042775" r:id="rId5"/>
        </w:object>
      </w:r>
      <w:r w:rsidR="002823D8">
        <w:tab/>
      </w:r>
      <w:r w:rsidR="002823D8">
        <w:tab/>
      </w:r>
      <w:r w:rsidR="002823D8">
        <w:tab/>
      </w:r>
      <w:r w:rsidR="002823D8">
        <w:tab/>
      </w:r>
      <w:r>
        <w:t>2.</w:t>
      </w:r>
      <w:r w:rsidR="00403724">
        <w:t xml:space="preserve">  </w:t>
      </w:r>
      <w:r w:rsidR="002823D8" w:rsidRPr="002823D8">
        <w:rPr>
          <w:position w:val="-24"/>
        </w:rPr>
        <w:object w:dxaOrig="880" w:dyaOrig="620">
          <v:shape id="_x0000_i1026" type="#_x0000_t75" style="width:44.5pt;height:30.5pt" o:ole="">
            <v:imagedata r:id="rId6" o:title=""/>
          </v:shape>
          <o:OLEObject Type="Embed" ProgID="Equation.DSMT4" ShapeID="_x0000_i1026" DrawAspect="Content" ObjectID="_1550042776" r:id="rId7"/>
        </w:object>
      </w:r>
      <w:r w:rsidR="00403724">
        <w:t xml:space="preserve"> </w:t>
      </w:r>
      <w:r w:rsidR="002823D8">
        <w:tab/>
      </w:r>
      <w:r w:rsidR="002823D8">
        <w:tab/>
      </w:r>
      <w:r w:rsidR="002823D8">
        <w:tab/>
      </w:r>
      <w:r w:rsidR="002823D8">
        <w:tab/>
      </w:r>
      <w:r>
        <w:t>3.</w:t>
      </w:r>
      <w:r w:rsidR="00403724">
        <w:t xml:space="preserve">  </w:t>
      </w:r>
      <w:r w:rsidR="002823D8" w:rsidRPr="00022F1B">
        <w:rPr>
          <w:position w:val="-24"/>
        </w:rPr>
        <w:object w:dxaOrig="1080" w:dyaOrig="620">
          <v:shape id="_x0000_i1027" type="#_x0000_t75" style="width:53.5pt;height:30.5pt" o:ole="">
            <v:imagedata r:id="rId8" o:title=""/>
          </v:shape>
          <o:OLEObject Type="Embed" ProgID="Equation.DSMT4" ShapeID="_x0000_i1027" DrawAspect="Content" ObjectID="_1550042777" r:id="rId9"/>
        </w:object>
      </w:r>
    </w:p>
    <w:p w:rsidR="00403724" w:rsidRDefault="00403724"/>
    <w:p w:rsidR="00286FE0" w:rsidRDefault="00286FE0"/>
    <w:p w:rsidR="002823D8" w:rsidRDefault="002823D8"/>
    <w:p w:rsidR="002823D8" w:rsidRDefault="002823D8"/>
    <w:p w:rsidR="002823D8" w:rsidRDefault="002823D8"/>
    <w:p w:rsidR="0069364C" w:rsidRDefault="0069364C"/>
    <w:p w:rsidR="0069364C" w:rsidRDefault="0069364C"/>
    <w:p w:rsidR="002823D8" w:rsidRDefault="002823D8"/>
    <w:p w:rsidR="002823D8" w:rsidRDefault="002823D8"/>
    <w:p w:rsidR="002823D8" w:rsidRDefault="002823D8"/>
    <w:p w:rsidR="002823D8" w:rsidRDefault="002823D8"/>
    <w:p w:rsidR="002823D8" w:rsidRDefault="002823D8"/>
    <w:p w:rsidR="00403724" w:rsidRDefault="00286FE0">
      <w:r>
        <w:t>4.</w:t>
      </w:r>
      <w:r w:rsidR="00403724">
        <w:t xml:space="preserve">  </w:t>
      </w:r>
      <w:r w:rsidR="002823D8" w:rsidRPr="00ED7D2D">
        <w:rPr>
          <w:position w:val="-24"/>
        </w:rPr>
        <w:object w:dxaOrig="1060" w:dyaOrig="620">
          <v:shape id="_x0000_i1028" type="#_x0000_t75" style="width:53.5pt;height:30.5pt" o:ole="">
            <v:imagedata r:id="rId10" o:title=""/>
          </v:shape>
          <o:OLEObject Type="Embed" ProgID="Equation.DSMT4" ShapeID="_x0000_i1028" DrawAspect="Content" ObjectID="_1550042778" r:id="rId11"/>
        </w:object>
      </w:r>
      <w:r w:rsidR="002823D8">
        <w:tab/>
      </w:r>
      <w:r w:rsidR="002823D8">
        <w:tab/>
      </w:r>
      <w:r w:rsidR="002823D8">
        <w:tab/>
      </w:r>
      <w:r w:rsidR="002823D8">
        <w:tab/>
      </w:r>
      <w:r>
        <w:t>5.</w:t>
      </w:r>
      <w:r w:rsidR="00403724">
        <w:t xml:space="preserve">  </w:t>
      </w:r>
      <w:r w:rsidR="002823D8" w:rsidRPr="009E4570">
        <w:rPr>
          <w:position w:val="-24"/>
        </w:rPr>
        <w:object w:dxaOrig="1100" w:dyaOrig="620">
          <v:shape id="_x0000_i1029" type="#_x0000_t75" style="width:55pt;height:30.5pt" o:ole="">
            <v:imagedata r:id="rId12" o:title=""/>
          </v:shape>
          <o:OLEObject Type="Embed" ProgID="Equation.DSMT4" ShapeID="_x0000_i1029" DrawAspect="Content" ObjectID="_1550042779" r:id="rId13"/>
        </w:object>
      </w:r>
      <w:r w:rsidR="002823D8">
        <w:tab/>
      </w:r>
      <w:r w:rsidR="002823D8">
        <w:tab/>
      </w:r>
      <w:r w:rsidR="002823D8">
        <w:tab/>
      </w:r>
      <w:r>
        <w:t>6.</w:t>
      </w:r>
      <w:r w:rsidR="00403724">
        <w:t xml:space="preserve">  </w:t>
      </w:r>
      <w:r w:rsidR="002823D8" w:rsidRPr="002823D8">
        <w:rPr>
          <w:position w:val="-28"/>
        </w:rPr>
        <w:object w:dxaOrig="980" w:dyaOrig="660">
          <v:shape id="_x0000_i1030" type="#_x0000_t75" style="width:49pt;height:33.5pt" o:ole="">
            <v:imagedata r:id="rId14" o:title=""/>
          </v:shape>
          <o:OLEObject Type="Embed" ProgID="Equation.DSMT4" ShapeID="_x0000_i1030" DrawAspect="Content" ObjectID="_1550042780" r:id="rId15"/>
        </w:object>
      </w:r>
    </w:p>
    <w:p w:rsidR="00403724" w:rsidRDefault="00403724"/>
    <w:p w:rsidR="002823D8" w:rsidRDefault="002823D8"/>
    <w:p w:rsidR="002823D8" w:rsidRDefault="002823D8"/>
    <w:p w:rsidR="002823D8" w:rsidRDefault="002823D8"/>
    <w:p w:rsidR="0069364C" w:rsidRDefault="0069364C"/>
    <w:p w:rsidR="0069364C" w:rsidRDefault="0069364C"/>
    <w:p w:rsidR="002823D8" w:rsidRDefault="002823D8"/>
    <w:p w:rsidR="002823D8" w:rsidRDefault="002823D8"/>
    <w:p w:rsidR="002823D8" w:rsidRDefault="002823D8"/>
    <w:p w:rsidR="002823D8" w:rsidRDefault="002823D8"/>
    <w:p w:rsidR="002823D8" w:rsidRDefault="002823D8"/>
    <w:p w:rsidR="00286FE0" w:rsidRDefault="00286FE0"/>
    <w:p w:rsidR="00403724" w:rsidRDefault="00286FE0">
      <w:r>
        <w:t>7.</w:t>
      </w:r>
      <w:r w:rsidR="00403724">
        <w:t xml:space="preserve">  </w:t>
      </w:r>
      <w:r w:rsidR="002823D8" w:rsidRPr="007E04C5">
        <w:rPr>
          <w:position w:val="-24"/>
        </w:rPr>
        <w:object w:dxaOrig="1060" w:dyaOrig="620">
          <v:shape id="_x0000_i1031" type="#_x0000_t75" style="width:53.5pt;height:30.5pt" o:ole="">
            <v:imagedata r:id="rId16" o:title=""/>
          </v:shape>
          <o:OLEObject Type="Embed" ProgID="Equation.DSMT4" ShapeID="_x0000_i1031" DrawAspect="Content" ObjectID="_1550042781" r:id="rId17"/>
        </w:object>
      </w:r>
      <w:r w:rsidR="002823D8">
        <w:tab/>
      </w:r>
      <w:r w:rsidR="002823D8">
        <w:tab/>
      </w:r>
      <w:r w:rsidR="002823D8">
        <w:tab/>
      </w:r>
      <w:r w:rsidR="002823D8">
        <w:tab/>
      </w:r>
      <w:r>
        <w:t>8.</w:t>
      </w:r>
      <w:r w:rsidR="00403724">
        <w:t xml:space="preserve">  </w:t>
      </w:r>
      <w:r w:rsidR="002823D8" w:rsidRPr="002823D8">
        <w:rPr>
          <w:position w:val="-28"/>
        </w:rPr>
        <w:object w:dxaOrig="980" w:dyaOrig="660">
          <v:shape id="_x0000_i1032" type="#_x0000_t75" style="width:49pt;height:33.5pt" o:ole="">
            <v:imagedata r:id="rId18" o:title=""/>
          </v:shape>
          <o:OLEObject Type="Embed" ProgID="Equation.DSMT4" ShapeID="_x0000_i1032" DrawAspect="Content" ObjectID="_1550042782" r:id="rId19"/>
        </w:object>
      </w:r>
      <w:r w:rsidR="002823D8">
        <w:tab/>
      </w:r>
      <w:r w:rsidR="002823D8">
        <w:tab/>
      </w:r>
      <w:r w:rsidR="002823D8">
        <w:tab/>
      </w:r>
      <w:r w:rsidR="002823D8">
        <w:tab/>
      </w:r>
      <w:r>
        <w:t>9.</w:t>
      </w:r>
      <w:r w:rsidR="00403724">
        <w:t xml:space="preserve">  </w:t>
      </w:r>
      <w:bookmarkStart w:id="0" w:name="_GoBack"/>
      <w:r w:rsidR="00692E47" w:rsidRPr="007E04C5">
        <w:rPr>
          <w:position w:val="-24"/>
        </w:rPr>
        <w:object w:dxaOrig="1280" w:dyaOrig="620">
          <v:shape id="_x0000_i1040" type="#_x0000_t75" style="width:64.5pt;height:30.5pt" o:ole="">
            <v:imagedata r:id="rId20" o:title=""/>
          </v:shape>
          <o:OLEObject Type="Embed" ProgID="Equation.DSMT4" ShapeID="_x0000_i1040" DrawAspect="Content" ObjectID="_1550042783" r:id="rId21"/>
        </w:object>
      </w:r>
      <w:bookmarkEnd w:id="0"/>
    </w:p>
    <w:p w:rsidR="00403724" w:rsidRDefault="00403724"/>
    <w:p w:rsidR="00286FE0" w:rsidRDefault="00286FE0"/>
    <w:p w:rsidR="002823D8" w:rsidRDefault="002823D8"/>
    <w:p w:rsidR="002823D8" w:rsidRDefault="002823D8"/>
    <w:p w:rsidR="002823D8" w:rsidRDefault="002823D8"/>
    <w:p w:rsidR="002823D8" w:rsidRDefault="002823D8"/>
    <w:p w:rsidR="002823D8" w:rsidRDefault="002823D8"/>
    <w:p w:rsidR="002823D8" w:rsidRDefault="002823D8"/>
    <w:p w:rsidR="002823D8" w:rsidRDefault="002823D8"/>
    <w:p w:rsidR="00ED7D2D" w:rsidRDefault="00286FE0">
      <w:r>
        <w:lastRenderedPageBreak/>
        <w:t>10.</w:t>
      </w:r>
      <w:r w:rsidR="00403724">
        <w:t xml:space="preserve">  </w:t>
      </w:r>
      <w:r w:rsidR="002823D8" w:rsidRPr="002823D8">
        <w:rPr>
          <w:position w:val="-24"/>
        </w:rPr>
        <w:object w:dxaOrig="1340" w:dyaOrig="620">
          <v:shape id="_x0000_i1033" type="#_x0000_t75" style="width:67.5pt;height:30.5pt" o:ole="">
            <v:imagedata r:id="rId22" o:title=""/>
          </v:shape>
          <o:OLEObject Type="Embed" ProgID="Equation.DSMT4" ShapeID="_x0000_i1033" DrawAspect="Content" ObjectID="_1550042784" r:id="rId23"/>
        </w:object>
      </w:r>
      <w:r w:rsidR="002823D8">
        <w:tab/>
      </w:r>
      <w:r w:rsidR="002823D8">
        <w:tab/>
      </w:r>
      <w:r w:rsidR="002823D8">
        <w:tab/>
      </w:r>
      <w:r>
        <w:t>11.</w:t>
      </w:r>
      <w:r w:rsidR="00ED7D2D">
        <w:t xml:space="preserve">  </w:t>
      </w:r>
      <w:r w:rsidR="002823D8" w:rsidRPr="002823D8">
        <w:rPr>
          <w:position w:val="-24"/>
        </w:rPr>
        <w:object w:dxaOrig="1480" w:dyaOrig="620">
          <v:shape id="_x0000_i1034" type="#_x0000_t75" style="width:73.5pt;height:30.5pt" o:ole="">
            <v:imagedata r:id="rId24" o:title=""/>
          </v:shape>
          <o:OLEObject Type="Embed" ProgID="Equation.DSMT4" ShapeID="_x0000_i1034" DrawAspect="Content" ObjectID="_1550042785" r:id="rId25"/>
        </w:object>
      </w:r>
      <w:r w:rsidR="002823D8">
        <w:tab/>
      </w:r>
      <w:r w:rsidR="002823D8">
        <w:tab/>
      </w:r>
      <w:r w:rsidR="002823D8">
        <w:tab/>
      </w:r>
      <w:r w:rsidR="00ED7D2D">
        <w:t xml:space="preserve">12.   </w:t>
      </w:r>
      <w:r w:rsidR="002823D8" w:rsidRPr="00ED7D2D">
        <w:rPr>
          <w:position w:val="-24"/>
        </w:rPr>
        <w:object w:dxaOrig="1260" w:dyaOrig="620">
          <v:shape id="_x0000_i1035" type="#_x0000_t75" style="width:63pt;height:30.5pt" o:ole="">
            <v:imagedata r:id="rId26" o:title=""/>
          </v:shape>
          <o:OLEObject Type="Embed" ProgID="Equation.DSMT4" ShapeID="_x0000_i1035" DrawAspect="Content" ObjectID="_1550042786" r:id="rId27"/>
        </w:object>
      </w:r>
    </w:p>
    <w:p w:rsidR="00ED7D2D" w:rsidRDefault="00ED7D2D"/>
    <w:p w:rsidR="00286FE0" w:rsidRDefault="00286FE0"/>
    <w:p w:rsidR="002823D8" w:rsidRDefault="002823D8"/>
    <w:p w:rsidR="002823D8" w:rsidRDefault="002823D8"/>
    <w:p w:rsidR="0069364C" w:rsidRDefault="0069364C"/>
    <w:p w:rsidR="0069364C" w:rsidRDefault="0069364C"/>
    <w:p w:rsidR="0069364C" w:rsidRDefault="0069364C"/>
    <w:p w:rsidR="002823D8" w:rsidRDefault="002823D8"/>
    <w:p w:rsidR="002823D8" w:rsidRDefault="002823D8"/>
    <w:p w:rsidR="0069364C" w:rsidRDefault="0069364C"/>
    <w:p w:rsidR="0069364C" w:rsidRDefault="0069364C"/>
    <w:p w:rsidR="0069364C" w:rsidRDefault="0069364C"/>
    <w:p w:rsidR="002823D8" w:rsidRDefault="002823D8"/>
    <w:p w:rsidR="002823D8" w:rsidRDefault="002823D8"/>
    <w:p w:rsidR="002823D8" w:rsidRDefault="002823D8"/>
    <w:p w:rsidR="00ED7D2D" w:rsidRDefault="00ED7D2D"/>
    <w:p w:rsidR="00403724" w:rsidRDefault="00ED7D2D">
      <w:r>
        <w:t xml:space="preserve">13.   </w:t>
      </w:r>
      <w:r w:rsidR="002823D8" w:rsidRPr="00ED7D2D">
        <w:rPr>
          <w:position w:val="-24"/>
        </w:rPr>
        <w:object w:dxaOrig="1280" w:dyaOrig="620">
          <v:shape id="_x0000_i1036" type="#_x0000_t75" style="width:64.5pt;height:30.5pt" o:ole="">
            <v:imagedata r:id="rId28" o:title=""/>
          </v:shape>
          <o:OLEObject Type="Embed" ProgID="Equation.DSMT4" ShapeID="_x0000_i1036" DrawAspect="Content" ObjectID="_1550042787" r:id="rId29"/>
        </w:object>
      </w:r>
      <w:r w:rsidR="002823D8">
        <w:tab/>
      </w:r>
      <w:r w:rsidR="002823D8">
        <w:tab/>
      </w:r>
      <w:r w:rsidR="002823D8">
        <w:tab/>
      </w:r>
      <w:r>
        <w:t xml:space="preserve">14.   </w:t>
      </w:r>
      <w:r w:rsidR="002823D8" w:rsidRPr="002823D8">
        <w:rPr>
          <w:position w:val="-24"/>
        </w:rPr>
        <w:object w:dxaOrig="1480" w:dyaOrig="620">
          <v:shape id="_x0000_i1037" type="#_x0000_t75" style="width:73.5pt;height:30.5pt" o:ole="">
            <v:imagedata r:id="rId30" o:title=""/>
          </v:shape>
          <o:OLEObject Type="Embed" ProgID="Equation.DSMT4" ShapeID="_x0000_i1037" DrawAspect="Content" ObjectID="_1550042788" r:id="rId31"/>
        </w:object>
      </w:r>
      <w:r w:rsidR="00403724">
        <w:t xml:space="preserve"> </w:t>
      </w:r>
      <w:r w:rsidR="002823D8">
        <w:tab/>
      </w:r>
      <w:r w:rsidR="002823D8">
        <w:tab/>
      </w:r>
      <w:r w:rsidR="002823D8">
        <w:tab/>
      </w:r>
      <w:r>
        <w:t xml:space="preserve">15. </w:t>
      </w:r>
      <w:r w:rsidR="00403724">
        <w:t xml:space="preserve"> </w:t>
      </w:r>
      <w:r w:rsidR="002823D8" w:rsidRPr="00403724">
        <w:rPr>
          <w:position w:val="-24"/>
        </w:rPr>
        <w:object w:dxaOrig="1440" w:dyaOrig="620">
          <v:shape id="_x0000_i1038" type="#_x0000_t75" style="width:1in;height:30.5pt" o:ole="">
            <v:imagedata r:id="rId32" o:title=""/>
          </v:shape>
          <o:OLEObject Type="Embed" ProgID="Equation.DSMT4" ShapeID="_x0000_i1038" DrawAspect="Content" ObjectID="_1550042789" r:id="rId33"/>
        </w:object>
      </w:r>
    </w:p>
    <w:p w:rsidR="00ED7D2D" w:rsidRDefault="00ED7D2D"/>
    <w:p w:rsidR="00ED7D2D" w:rsidRDefault="00ED7D2D"/>
    <w:p w:rsidR="002823D8" w:rsidRDefault="002823D8"/>
    <w:p w:rsidR="002823D8" w:rsidRDefault="002823D8"/>
    <w:p w:rsidR="002823D8" w:rsidRDefault="002823D8"/>
    <w:p w:rsidR="002823D8" w:rsidRDefault="002823D8"/>
    <w:p w:rsidR="002823D8" w:rsidRDefault="002823D8"/>
    <w:p w:rsidR="002823D8" w:rsidRDefault="002823D8"/>
    <w:p w:rsidR="0069364C" w:rsidRDefault="0069364C"/>
    <w:p w:rsidR="0069364C" w:rsidRDefault="0069364C"/>
    <w:p w:rsidR="0069364C" w:rsidRDefault="0069364C"/>
    <w:p w:rsidR="002823D8" w:rsidRDefault="002823D8"/>
    <w:p w:rsidR="00286FE0" w:rsidRDefault="00286FE0"/>
    <w:p w:rsidR="00ED7D2D" w:rsidRDefault="00ED7D2D">
      <w:r>
        <w:t xml:space="preserve">16.   </w:t>
      </w:r>
      <w:r w:rsidR="002823D8" w:rsidRPr="002823D8">
        <w:rPr>
          <w:position w:val="-24"/>
        </w:rPr>
        <w:object w:dxaOrig="1719" w:dyaOrig="620">
          <v:shape id="_x0000_i1039" type="#_x0000_t75" style="width:86pt;height:30.5pt" o:ole="">
            <v:imagedata r:id="rId34" o:title=""/>
          </v:shape>
          <o:OLEObject Type="Embed" ProgID="Equation.DSMT4" ShapeID="_x0000_i1039" DrawAspect="Content" ObjectID="_1550042790" r:id="rId35"/>
        </w:object>
      </w:r>
    </w:p>
    <w:p w:rsidR="00ED7D2D" w:rsidRDefault="00ED7D2D"/>
    <w:p w:rsidR="00286FE0" w:rsidRDefault="00286FE0"/>
    <w:sectPr w:rsidR="00286FE0" w:rsidSect="00FA403F">
      <w:pgSz w:w="12240" w:h="15840"/>
      <w:pgMar w:top="720" w:right="1008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4664C"/>
    <w:rsid w:val="00022F1B"/>
    <w:rsid w:val="0004664C"/>
    <w:rsid w:val="000810C2"/>
    <w:rsid w:val="00107846"/>
    <w:rsid w:val="00211B73"/>
    <w:rsid w:val="002823D8"/>
    <w:rsid w:val="00286FE0"/>
    <w:rsid w:val="002944F8"/>
    <w:rsid w:val="002E1F90"/>
    <w:rsid w:val="00342577"/>
    <w:rsid w:val="00403724"/>
    <w:rsid w:val="00692E47"/>
    <w:rsid w:val="0069364C"/>
    <w:rsid w:val="007E04C5"/>
    <w:rsid w:val="00996C50"/>
    <w:rsid w:val="009E4570"/>
    <w:rsid w:val="00ED7D2D"/>
    <w:rsid w:val="00FA40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86E00EAB-BFC4-4436-96BC-F82DBC12AF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12</Words>
  <Characters>64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otes:  10</vt:lpstr>
    </vt:vector>
  </TitlesOfParts>
  <Company>RISD</Company>
  <LinksUpToDate>false</LinksUpToDate>
  <CharactersWithSpaces>7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:  10</dc:title>
  <dc:subject/>
  <dc:creator>RISD</dc:creator>
  <cp:keywords/>
  <dc:description/>
  <cp:lastModifiedBy>Owen, Anita</cp:lastModifiedBy>
  <cp:revision>3</cp:revision>
  <cp:lastPrinted>2005-12-04T16:26:00Z</cp:lastPrinted>
  <dcterms:created xsi:type="dcterms:W3CDTF">2017-02-17T19:23:00Z</dcterms:created>
  <dcterms:modified xsi:type="dcterms:W3CDTF">2017-03-03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